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6"/>
  </p:notesMasterIdLst>
  <p:sldIdLst>
    <p:sldId id="256" r:id="rId2"/>
    <p:sldId id="303" r:id="rId3"/>
    <p:sldId id="304" r:id="rId4"/>
    <p:sldId id="305" r:id="rId5"/>
    <p:sldId id="323" r:id="rId6"/>
    <p:sldId id="324" r:id="rId7"/>
    <p:sldId id="322" r:id="rId8"/>
    <p:sldId id="306" r:id="rId9"/>
    <p:sldId id="307" r:id="rId10"/>
    <p:sldId id="308" r:id="rId11"/>
    <p:sldId id="309" r:id="rId12"/>
    <p:sldId id="310" r:id="rId13"/>
    <p:sldId id="311" r:id="rId14"/>
    <p:sldId id="312" r:id="rId15"/>
    <p:sldId id="313" r:id="rId16"/>
    <p:sldId id="314" r:id="rId17"/>
    <p:sldId id="315" r:id="rId18"/>
    <p:sldId id="316" r:id="rId19"/>
    <p:sldId id="317" r:id="rId20"/>
    <p:sldId id="318" r:id="rId21"/>
    <p:sldId id="319" r:id="rId22"/>
    <p:sldId id="320" r:id="rId23"/>
    <p:sldId id="321" r:id="rId24"/>
    <p:sldId id="302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72" d="100"/>
          <a:sy n="72" d="100"/>
        </p:scale>
        <p:origin x="-5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4/11/20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7F5C02-07F2-4E15-B85A-F6338D1F949B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974693-709B-4E19-AE6C-B25260208D63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856ED8-4046-4F5D-A17B-0D098F5B9C9F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F00D07-A4B3-4DAB-BB72-A6EA491E101F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2C46D1-F6B9-416A-9BD1-3A58E6ED3403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4B3B5B-0F92-4DFC-AECD-7B86D9EACEEA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CDC3B2-A5C5-4F60-95A0-375663778858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5D2152-7E92-41B4-809B-1D55A73D47AF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A8602A-53A7-4CD1-AE89-26596F56BD61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5AAB58-3EE6-45F5-ABE2-6645B9280337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F96428-2CA2-41B6-B861-58D7D7F15B10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F61515-CAB8-4718-8FB5-F23288C25ABD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A62837-5E13-486B-B26D-F673E35CCB91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AB1908-B6BF-4869-860A-2828E38733A5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AB5728-1C44-4FCA-A765-A6B5F71B0F69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E3E96C-9D15-4B66-B45A-1B9A7B7D0385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933CA7-5366-4999-8442-8ABBC7A6616E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933CA7-5366-4999-8442-8ABBC7A6616E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933CA7-5366-4999-8442-8ABBC7A6616E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933CA7-5366-4999-8442-8ABBC7A6616E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1025BA-FA7C-436D-A4B8-DF1BAE693B1D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044BE1-FEFF-4677-83E8-B42F5155955B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</a:t>
            </a:r>
            <a:r>
              <a:rPr lang="en-CA" sz="900" dirty="0" smtClean="0">
                <a:solidFill>
                  <a:srgbClr val="FFFFFF"/>
                </a:solidFill>
                <a:latin typeface="Arial"/>
                <a:ea typeface="ＭＳ Ｐゴシック" charset="-128"/>
              </a:rPr>
              <a:t>20143 </a:t>
            </a: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r>
              <a:rPr lang="en-CA" sz="1600" b="0" i="1" kern="1200" dirty="0" smtClean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CA" sz="1600" b="0" i="0" kern="1200" dirty="0" smtClean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en-CA" sz="1600" b="0" i="0" kern="1200" dirty="0" err="1" smtClean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ary</a:t>
            </a:r>
            <a:r>
              <a:rPr lang="en-CA" sz="1600" b="0" i="0" kern="1200" dirty="0" smtClean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 heap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CA" altLang="en-US" sz="4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y</a:t>
            </a: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eaps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a quaternary </a:t>
            </a:r>
            <a:r>
              <a:rPr lang="en-US" altLang="en-US" dirty="0">
                <a:latin typeface="Arial" charset="0"/>
                <a:cs typeface="Arial" charset="0"/>
              </a:rPr>
              <a:t>min-</a:t>
            </a:r>
            <a:r>
              <a:rPr lang="en-US" altLang="en-US" dirty="0" smtClean="0">
                <a:latin typeface="Arial" charset="0"/>
                <a:cs typeface="Arial" charset="0"/>
              </a:rPr>
              <a:t>heap:</a:t>
            </a:r>
          </a:p>
        </p:txBody>
      </p:sp>
      <p:pic>
        <p:nvPicPr>
          <p:cNvPr id="17412" name="Picture 8" descr="b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2357438"/>
            <a:ext cx="4173537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4021155"/>
              </p:ext>
            </p:extLst>
          </p:nvPr>
        </p:nvGraphicFramePr>
        <p:xfrm>
          <a:off x="179388" y="4581525"/>
          <a:ext cx="8785224" cy="7007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</a:tblGrid>
              <a:tr h="304386"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0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2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3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4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5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6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7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8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9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0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1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2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3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4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5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6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7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702"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6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4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6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4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8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31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9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3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3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1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4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43358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nd a quinary heap:</a:t>
            </a:r>
          </a:p>
        </p:txBody>
      </p:sp>
      <p:pic>
        <p:nvPicPr>
          <p:cNvPr id="18436" name="Picture 5" descr="b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38" y="2357438"/>
            <a:ext cx="661987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9101476"/>
              </p:ext>
            </p:extLst>
          </p:nvPr>
        </p:nvGraphicFramePr>
        <p:xfrm>
          <a:off x="179388" y="4581525"/>
          <a:ext cx="8785224" cy="7007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</a:tblGrid>
              <a:tr h="304386"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0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2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3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4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5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6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7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8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9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0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1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2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3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4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5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6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7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702"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4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6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6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8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31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4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9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3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3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1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4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04904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pertie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properties of a complet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heap ar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average depth of a node is given by the formula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proportion of leaf nodes to the full number of nodes is approximately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924300" y="2349500"/>
          <a:ext cx="12239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596880" imgH="393480" progId="Equation.3">
                  <p:embed/>
                </p:oleObj>
              </mc:Choice>
              <mc:Fallback>
                <p:oleObj name="Equation" r:id="rId4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49500"/>
                        <a:ext cx="122396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249738" y="3716338"/>
          <a:ext cx="7556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368280" imgH="393480" progId="Equation.3">
                  <p:embed/>
                </p:oleObj>
              </mc:Choice>
              <mc:Fallback>
                <p:oleObj name="Equation" r:id="rId6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3716338"/>
                        <a:ext cx="7556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3791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pertie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or example, in a complete quaternary heap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average height of a node is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⅓</a:t>
            </a:r>
            <a:r>
              <a:rPr lang="en-US" altLang="en-US" dirty="0" smtClean="0">
                <a:latin typeface="Arial" charset="0"/>
                <a:cs typeface="Arial" charset="0"/>
              </a:rPr>
              <a:t>, an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leaf nodes comprise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¾</a:t>
            </a:r>
            <a:r>
              <a:rPr lang="en-US" altLang="en-US" dirty="0" smtClean="0">
                <a:latin typeface="Arial" charset="0"/>
                <a:cs typeface="Arial" charset="0"/>
              </a:rPr>
              <a:t> of all nodes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refor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push will require approximately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1⅓</a:t>
            </a:r>
            <a:r>
              <a:rPr lang="en-US" altLang="en-US" dirty="0" smtClean="0">
                <a:latin typeface="Arial" charset="0"/>
                <a:cs typeface="Arial" charset="0"/>
              </a:rPr>
              <a:t> comparisons and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⅓</a:t>
            </a:r>
            <a:r>
              <a:rPr lang="en-US" altLang="en-US" dirty="0" smtClean="0">
                <a:latin typeface="Arial" charset="0"/>
                <a:cs typeface="Arial" charset="0"/>
              </a:rPr>
              <a:t> copies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pop will require almost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comparisons (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= (3 + 1)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) and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 smtClean="0">
                <a:latin typeface="Arial" charset="0"/>
                <a:cs typeface="Arial" charset="0"/>
              </a:rPr>
              <a:t> copie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563938" y="3716338"/>
          <a:ext cx="208756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295280" imgH="469800" progId="Equation.3">
                  <p:embed/>
                </p:oleObj>
              </mc:Choice>
              <mc:Fallback>
                <p:oleObj name="Equation" r:id="rId4" imgW="1295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716338"/>
                        <a:ext cx="2087562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5637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elative Spee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general,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-ary heaps have different performance versus binary heap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-ary heap makes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altLang="en-US" i="1" baseline="-2500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comparisons for each push (worst case)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Percolating up compares only the paren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-ary heap must, however, make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log</a:t>
            </a:r>
            <a:r>
              <a:rPr lang="en-US" altLang="en-US" i="1" baseline="-2500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comparisons for each pop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Percolating down compares a node with all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children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ssuming an equal number of pushes and pops:</a:t>
            </a:r>
          </a:p>
          <a:p>
            <a:pPr algn="ctr">
              <a:buFont typeface="Arial" charset="0"/>
              <a:buNone/>
            </a:pP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       log</a:t>
            </a:r>
            <a:r>
              <a:rPr lang="en-US" altLang="en-US" sz="1800" i="1" baseline="-2500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8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altLang="en-US" sz="1800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 log</a:t>
            </a:r>
            <a:r>
              <a:rPr lang="en-US" altLang="en-US" sz="1800" i="1" baseline="-2500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8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) = (</a:t>
            </a:r>
            <a:r>
              <a:rPr lang="en-US" altLang="en-US" sz="1800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z="1800" smtClean="0">
                <a:latin typeface="Times New Roman" pitchFamily="18" charset="0"/>
                <a:cs typeface="Arial" charset="0"/>
              </a:rPr>
              <a:t> + 1)</a:t>
            </a: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 log</a:t>
            </a:r>
            <a:r>
              <a:rPr lang="en-US" altLang="en-US" sz="1800" i="1" baseline="-2500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8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1856819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4691063" y="5291138"/>
            <a:ext cx="2413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d</a:t>
            </a:r>
            <a:endParaRPr lang="en-CA" altLang="en-US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elative Speed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alculating the relative number of comparisons with a binary heap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11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comparisons are minimized when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US" altLang="en-US" smtClean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222500" y="1978025"/>
          <a:ext cx="494188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2590560" imgH="647640" progId="Equation.DSMT4">
                  <p:embed/>
                </p:oleObj>
              </mc:Choice>
              <mc:Fallback>
                <p:oleObj name="Equation" r:id="rId4" imgW="2590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978025"/>
                        <a:ext cx="4941888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8" descr="C:\Users\dwharder\Desktop\d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357563"/>
            <a:ext cx="3971925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Box 12"/>
          <p:cNvSpPr txBox="1">
            <a:spLocks noChangeArrowheads="1"/>
          </p:cNvSpPr>
          <p:nvPr/>
        </p:nvSpPr>
        <p:spPr bwMode="auto">
          <a:xfrm>
            <a:off x="3779838" y="4437063"/>
            <a:ext cx="711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83 %</a:t>
            </a:r>
          </a:p>
        </p:txBody>
      </p:sp>
    </p:spTree>
    <p:extLst>
      <p:ext uri="{BB962C8B-B14F-4D97-AF65-F5344CB8AC3E}">
        <p14:creationId xmlns:p14="http://schemas.microsoft.com/office/powerpoint/2010/main" val="10107800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elative Speed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quaternary heap require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of the comparisons required for a binary heap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 should be 16.67 % faster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492500" y="1916113"/>
          <a:ext cx="22288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168200" imgH="419040" progId="Equation.DSMT4">
                  <p:embed/>
                </p:oleObj>
              </mc:Choice>
              <mc:Fallback>
                <p:oleObj name="Equation" r:id="rId4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916113"/>
                        <a:ext cx="22288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8554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7" descr="C:\Users\dwharder\Desktop\d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2638" y="4103688"/>
            <a:ext cx="38671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elative Speed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rom binary heaps, however, a 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push</a:t>
            </a:r>
            <a:r>
              <a:rPr lang="en-US" altLang="en-US" smtClean="0">
                <a:latin typeface="Arial" charset="0"/>
                <a:cs typeface="Arial" charset="0"/>
              </a:rPr>
              <a:t> was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en-US" smtClean="0">
                <a:latin typeface="Arial" charset="0"/>
                <a:cs typeface="Arial" charset="0"/>
              </a:rPr>
              <a:t> on averag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t least half the entries are stored in leaf node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ssuming an equal number of pushes and pops, we expect a run time of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log</a:t>
            </a:r>
            <a:r>
              <a:rPr lang="en-US" altLang="en-US" i="1" baseline="-2500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us, 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is suggests using a ternary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smtClean="0">
                <a:latin typeface="Arial" charset="0"/>
                <a:cs typeface="Arial" charset="0"/>
              </a:rPr>
              <a:t>heap—not a quaternary heap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619250" y="3814763"/>
          <a:ext cx="24939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14763"/>
                        <a:ext cx="24939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443663" y="6272213"/>
            <a:ext cx="24288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d</a:t>
            </a:r>
            <a:endParaRPr lang="en-CA" altLang="en-US"/>
          </a:p>
        </p:txBody>
      </p:sp>
      <p:sp>
        <p:nvSpPr>
          <p:cNvPr id="6151" name="TextBox 8"/>
          <p:cNvSpPr txBox="1">
            <a:spLocks noChangeArrowheads="1"/>
          </p:cNvSpPr>
          <p:nvPr/>
        </p:nvSpPr>
        <p:spPr bwMode="auto">
          <a:xfrm>
            <a:off x="6084888" y="5084763"/>
            <a:ext cx="709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94 %</a:t>
            </a:r>
          </a:p>
        </p:txBody>
      </p:sp>
    </p:spTree>
    <p:extLst>
      <p:ext uri="{BB962C8B-B14F-4D97-AF65-F5344CB8AC3E}">
        <p14:creationId xmlns:p14="http://schemas.microsoft.com/office/powerpoint/2010/main" val="4845141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elative Speed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order to test this, 1.5 billion pushes and pops were performed on similar implementations of binary, ternary, quaternary, and quinary min heaps with two case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sz="1800" smtClean="0">
                <a:latin typeface="Consolas" pitchFamily="49" charset="0"/>
                <a:cs typeface="Consolas" pitchFamily="49" charset="0"/>
              </a:rPr>
              <a:t>http://ece.uwaterloo.ca/~dwharder/aads/Algorithms/d-ary_heaps/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8656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4" descr="C:\Users\dwharder\Desktop\temp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325" y="2827338"/>
            <a:ext cx="4019550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elative Speed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Using the worst-case insertions:  every newly inserted entry has higher priority than all other entries in the heap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time closely follows the pattern we expec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Percent relative to a binary heap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7754938" y="5027613"/>
          <a:ext cx="113823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596880" imgH="419040" progId="Equation.DSMT4">
                  <p:embed/>
                </p:oleObj>
              </mc:Choice>
              <mc:Fallback>
                <p:oleObj name="Equation" r:id="rId5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5027613"/>
                        <a:ext cx="113823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Box 8"/>
          <p:cNvSpPr txBox="1">
            <a:spLocks noChangeArrowheads="1"/>
          </p:cNvSpPr>
          <p:nvPr/>
        </p:nvSpPr>
        <p:spPr bwMode="auto">
          <a:xfrm>
            <a:off x="6126163" y="5589588"/>
            <a:ext cx="13255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Actual time</a:t>
            </a:r>
          </a:p>
        </p:txBody>
      </p:sp>
      <p:sp>
        <p:nvSpPr>
          <p:cNvPr id="7175" name="TextBox 9"/>
          <p:cNvSpPr txBox="1">
            <a:spLocks noChangeArrowheads="1"/>
          </p:cNvSpPr>
          <p:nvPr/>
        </p:nvSpPr>
        <p:spPr bwMode="auto">
          <a:xfrm>
            <a:off x="5805488" y="5229225"/>
            <a:ext cx="1646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Expected time</a:t>
            </a:r>
          </a:p>
        </p:txBody>
      </p:sp>
      <p:sp>
        <p:nvSpPr>
          <p:cNvPr id="12" name="Oval 11"/>
          <p:cNvSpPr/>
          <p:nvPr/>
        </p:nvSpPr>
        <p:spPr>
          <a:xfrm>
            <a:off x="7524750" y="5732463"/>
            <a:ext cx="71438" cy="73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7524750" y="5373688"/>
            <a:ext cx="71438" cy="714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36443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this topic, we will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efinition of a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-ary min heap 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mplementation as a complete tre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Examples of binary, ternary, quaternary, and quinary min heap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lative speeds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Optimal choice is a quaternary heap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86755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elative Speed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However, if we make random insertions, we get closer to the other expected pattern—a ternary tree appears to be better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Percent relative to a binary heap</a:t>
            </a:r>
          </a:p>
        </p:txBody>
      </p:sp>
      <p:pic>
        <p:nvPicPr>
          <p:cNvPr id="8197" name="Picture 5" descr="C:\Users\dwharder\Desktop\temp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2225" y="2957513"/>
            <a:ext cx="4019550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Box 6"/>
          <p:cNvSpPr txBox="1">
            <a:spLocks noChangeArrowheads="1"/>
          </p:cNvSpPr>
          <p:nvPr/>
        </p:nvSpPr>
        <p:spPr bwMode="auto">
          <a:xfrm>
            <a:off x="6126163" y="5589588"/>
            <a:ext cx="13255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</a:rPr>
              <a:t>Actual time</a:t>
            </a:r>
          </a:p>
        </p:txBody>
      </p:sp>
      <p:sp>
        <p:nvSpPr>
          <p:cNvPr id="8199" name="TextBox 7"/>
          <p:cNvSpPr txBox="1">
            <a:spLocks noChangeArrowheads="1"/>
          </p:cNvSpPr>
          <p:nvPr/>
        </p:nvSpPr>
        <p:spPr bwMode="auto">
          <a:xfrm>
            <a:off x="5805488" y="5229225"/>
            <a:ext cx="1646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Expected tim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7740650" y="5026025"/>
          <a:ext cx="11382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596880" imgH="419040" progId="Equation.DSMT4">
                  <p:embed/>
                </p:oleObj>
              </mc:Choice>
              <mc:Fallback>
                <p:oleObj name="Equation" r:id="rId5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026025"/>
                        <a:ext cx="113823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7524750" y="5732463"/>
            <a:ext cx="71438" cy="73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7524750" y="5373688"/>
            <a:ext cx="71438" cy="714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71307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ach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hy are the run-times better than expected?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call that the cache is faster than main memory:</a:t>
            </a:r>
          </a:p>
          <a:p>
            <a:pPr lvl="1"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		Cache			   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 GHz</a:t>
            </a:r>
          </a:p>
          <a:p>
            <a:pPr lvl="1"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		Main memory (SDRAM):	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00 MHz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call that the cache is faster than main memory but not every page can be cached simultaneously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Fewer memory accesses may result in fewer cache misses</a:t>
            </a:r>
          </a:p>
        </p:txBody>
      </p:sp>
    </p:spTree>
    <p:extLst>
      <p:ext uri="{BB962C8B-B14F-4D97-AF65-F5344CB8AC3E}">
        <p14:creationId xmlns:p14="http://schemas.microsoft.com/office/powerpoint/2010/main" val="24830401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this topic, w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efined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-ary min heaps</a:t>
            </a:r>
          </a:p>
          <a:p>
            <a:pPr lvl="2"/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-ary trees interpreted as heap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imilar array implementation for complet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-ary heap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aw some exampl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Properties of the complete heap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ernary heaps are apparently optimal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Actual tests partially confirms the theoretical limits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6999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eferenc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[1]	Cormen, Leiserson, and Rivest, </a:t>
            </a:r>
            <a:r>
              <a:rPr lang="en-US" altLang="en-US" i="1" smtClean="0">
                <a:latin typeface="Arial" charset="0"/>
                <a:cs typeface="Arial" charset="0"/>
              </a:rPr>
              <a:t>Introduction to Algorithms</a:t>
            </a:r>
            <a:r>
              <a:rPr lang="en-US" altLang="en-US" smtClean="0">
                <a:latin typeface="Arial" charset="0"/>
                <a:cs typeface="Arial" charset="0"/>
              </a:rPr>
              <a:t>, McGraw Hill, 1990, §7.1-3, p.152.</a:t>
            </a:r>
          </a:p>
          <a:p>
            <a:pPr marL="533400" indent="-533400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[2]	Weiss, </a:t>
            </a:r>
            <a:r>
              <a:rPr lang="en-US" altLang="en-US" i="1" smtClean="0">
                <a:latin typeface="Arial" charset="0"/>
                <a:cs typeface="Arial" charset="0"/>
              </a:rPr>
              <a:t>Data Structures and Algorithm Analysis in C++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i="1" smtClean="0">
                <a:latin typeface="Arial" charset="0"/>
                <a:cs typeface="Arial" charset="0"/>
              </a:rPr>
              <a:t>3</a:t>
            </a:r>
            <a:r>
              <a:rPr lang="en-US" altLang="en-US" i="1" baseline="30000" smtClean="0">
                <a:latin typeface="Arial" charset="0"/>
                <a:cs typeface="Arial" charset="0"/>
              </a:rPr>
              <a:t>rd</a:t>
            </a:r>
            <a:r>
              <a:rPr lang="en-US" altLang="en-US" i="1" smtClean="0">
                <a:latin typeface="Arial" charset="0"/>
                <a:cs typeface="Arial" charset="0"/>
              </a:rPr>
              <a:t> Ed.</a:t>
            </a:r>
            <a:r>
              <a:rPr lang="en-US" altLang="en-US" smtClean="0">
                <a:latin typeface="Arial" charset="0"/>
                <a:cs typeface="Arial" charset="0"/>
              </a:rPr>
              <a:t>, Addison Wesley, §6.5-6, p.215-25.</a:t>
            </a:r>
          </a:p>
        </p:txBody>
      </p:sp>
    </p:spTree>
    <p:extLst>
      <p:ext uri="{BB962C8B-B14F-4D97-AF65-F5344CB8AC3E}">
        <p14:creationId xmlns:p14="http://schemas.microsoft.com/office/powerpoint/2010/main" val="12622313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relationship between a binary min heap and a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min heap is the same as a binary tree and an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very node has up to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 children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relationship is the same—all children are greater than their parent</a:t>
            </a:r>
          </a:p>
        </p:txBody>
      </p:sp>
    </p:spTree>
    <p:extLst>
      <p:ext uri="{BB962C8B-B14F-4D97-AF65-F5344CB8AC3E}">
        <p14:creationId xmlns:p14="http://schemas.microsoft.com/office/powerpoint/2010/main" val="27366143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heaps as complet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implementation of a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heap is similar to that of a binary </a:t>
            </a:r>
            <a:r>
              <a:rPr lang="en-US" altLang="en-US" dirty="0" smtClean="0">
                <a:latin typeface="Arial" charset="0"/>
                <a:cs typeface="Arial" charset="0"/>
              </a:rPr>
              <a:t>heap:  use </a:t>
            </a:r>
            <a:r>
              <a:rPr lang="en-US" altLang="en-US" dirty="0" smtClean="0">
                <a:latin typeface="Arial" charset="0"/>
                <a:cs typeface="Arial" charset="0"/>
              </a:rPr>
              <a:t>a complet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 which can be stored as an array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Observation: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ith binary heaps, we started at index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, and for the entry at index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k</a:t>
            </a:r>
            <a:r>
              <a:rPr lang="en-US" altLang="en-US" dirty="0" smtClean="0">
                <a:latin typeface="Arial" charset="0"/>
                <a:cs typeface="Arial" charset="0"/>
              </a:rPr>
              <a:t>: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The parent is at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k/2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</a:t>
            </a:r>
            <a:r>
              <a:rPr lang="en-US" altLang="en-US" dirty="0" smtClean="0">
                <a:latin typeface="Arial" charset="0"/>
                <a:cs typeface="Arial" charset="0"/>
              </a:rPr>
              <a:t>he children are at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2*k</a:t>
            </a:r>
            <a:r>
              <a:rPr lang="en-US" altLang="en-US" dirty="0" smtClean="0">
                <a:latin typeface="Arial" charset="0"/>
                <a:cs typeface="Arial" charset="0"/>
              </a:rPr>
              <a:t> and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2*k + 1</a:t>
            </a: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Recall the form:</a:t>
            </a: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parent = k &gt;&gt; 1;</a:t>
            </a: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</a:p>
        </p:txBody>
      </p:sp>
    </p:spTree>
    <p:extLst>
      <p:ext uri="{BB962C8B-B14F-4D97-AF65-F5344CB8AC3E}">
        <p14:creationId xmlns:p14="http://schemas.microsoft.com/office/powerpoint/2010/main" val="38372712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heaps </a:t>
            </a:r>
            <a:r>
              <a:rPr lang="en-US" altLang="en-US" dirty="0" smtClean="0">
                <a:latin typeface="Arial" charset="0"/>
                <a:cs typeface="Arial" charset="0"/>
              </a:rPr>
              <a:t>as </a:t>
            </a:r>
            <a:r>
              <a:rPr lang="en-US" altLang="en-US" dirty="0" smtClean="0">
                <a:latin typeface="Arial" charset="0"/>
                <a:cs typeface="Arial" charset="0"/>
              </a:rPr>
              <a:t>complet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endParaRPr lang="en-US" altLang="en-US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0948784"/>
              </p:ext>
            </p:extLst>
          </p:nvPr>
        </p:nvGraphicFramePr>
        <p:xfrm>
          <a:off x="683568" y="1268760"/>
          <a:ext cx="7560840" cy="5303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4096"/>
                <a:gridCol w="3816424"/>
                <a:gridCol w="288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b="1" dirty="0" smtClean="0"/>
                        <a:t>Initial index</a:t>
                      </a:r>
                      <a:endParaRPr lang="en-CA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 smtClean="0"/>
                        <a:t>Calculations</a:t>
                      </a:r>
                      <a:endParaRPr lang="en-CA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 smtClean="0"/>
                        <a:t>Operations</a:t>
                      </a:r>
                      <a:endParaRPr lang="en-CA" b="1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CA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algn="ctr"/>
                      <a:endParaRPr lang="en-CA" sz="12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algn="ctr"/>
                      <a:r>
                        <a:rPr lang="en-CA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1</a:t>
                      </a:r>
                      <a:endParaRPr lang="en-CA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parent = (k - 2) &gt;&gt; 2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thir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k &lt;&lt; 2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thir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- 2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secon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thir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- 1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ourth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thir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| 1;</a:t>
                      </a:r>
                    </a:p>
                    <a:p>
                      <a:endParaRPr lang="en-CA" sz="1600" b="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 arithmetic</a:t>
                      </a:r>
                    </a:p>
                    <a:p>
                      <a:r>
                        <a:rPr lang="en-CA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 logic</a:t>
                      </a:r>
                    </a:p>
                    <a:p>
                      <a:endParaRPr lang="en-CA" sz="1600" b="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CA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algn="ctr"/>
                      <a:endParaRPr lang="en-CA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algn="ctr"/>
                      <a:r>
                        <a:rPr lang="en-CA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0</a:t>
                      </a:r>
                      <a:endParaRPr lang="en-CA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parent = (k - 1) &gt;&gt; 2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k &lt;&lt; 2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secon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| 2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thir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=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| 3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ourth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+ 4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|= 1;</a:t>
                      </a:r>
                    </a:p>
                    <a:p>
                      <a:endParaRPr lang="en-CA" sz="1600" b="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arithmetic</a:t>
                      </a:r>
                    </a:p>
                    <a:p>
                      <a:r>
                        <a:rPr lang="en-CA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 logic</a:t>
                      </a:r>
                    </a:p>
                    <a:p>
                      <a:endParaRPr lang="en-CA" sz="1600" b="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CA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algn="ctr"/>
                      <a:endParaRPr lang="en-CA" sz="12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algn="ctr"/>
                      <a:r>
                        <a:rPr lang="en-CA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-1</a:t>
                      </a:r>
                      <a:endParaRPr lang="en-CA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parent = (k &lt;&lt; 4) - </a:t>
                      </a:r>
                      <a:r>
                        <a:rPr lang="en-CA" sz="1600" b="0" baseline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(k + 1) &gt;&gt; 2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secon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| 1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thir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| 2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ourth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| 3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arithmetic</a:t>
                      </a:r>
                    </a:p>
                    <a:p>
                      <a:r>
                        <a:rPr lang="en-CA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 logic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990449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heaps as complet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Finally, if we start at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-1</a:t>
            </a:r>
            <a:r>
              <a:rPr lang="en-US" altLang="en-US" dirty="0" smtClean="0">
                <a:latin typeface="Arial" charset="0"/>
                <a:cs typeface="Arial" charset="0"/>
              </a:rPr>
              <a:t>, our calculations are: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parent = (k &lt; 4 ? -1 : k &lt;&lt; 4;</a:t>
            </a: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k + 1) &gt;&gt; 2;</a:t>
            </a:r>
            <a:endParaRPr lang="en-US" alt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econd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US" alt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third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US" alt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ourth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US" alt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</a:p>
          <a:p>
            <a:pPr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Now, if we start at index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, our calculations are: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parent = (k - 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1)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&gt;&gt; 2;</a:t>
            </a: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 k &lt;&lt; 2;</a:t>
            </a: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econd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|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2;</a:t>
            </a: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third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= 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| 3;</a:t>
            </a:r>
            <a:endParaRPr lang="en-US" alt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fourth_child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+ 4;</a:t>
            </a:r>
            <a:endParaRPr lang="en-US" alt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|= 1;</a:t>
            </a:r>
            <a:endParaRPr lang="en-US" alt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9540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heaps as complet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implementation of a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heap is similar to that of a binary heap:  we use a complet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 which can be stored as an array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o find the root, children, and parent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root is at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 (not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like a binary heap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children of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>
                <a:latin typeface="Arial" charset="0"/>
                <a:cs typeface="Arial" charset="0"/>
              </a:rPr>
              <a:t> are at: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dk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1,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dk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2, ...,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dk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parent of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>
                <a:latin typeface="Arial" charset="0"/>
                <a:cs typeface="Arial" charset="0"/>
              </a:rPr>
              <a:t> is at          for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&gt; 0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12803"/>
              </p:ext>
            </p:extLst>
          </p:nvPr>
        </p:nvGraphicFramePr>
        <p:xfrm>
          <a:off x="3386138" y="4487914"/>
          <a:ext cx="5334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317160" imgH="368280" progId="Equation.DSMT4">
                  <p:embed/>
                </p:oleObj>
              </mc:Choice>
              <mc:Fallback>
                <p:oleObj name="Equation" r:id="rId4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4487914"/>
                        <a:ext cx="5334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9679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Example of a binary </a:t>
            </a:r>
            <a:r>
              <a:rPr lang="en-US" altLang="en-US" dirty="0">
                <a:latin typeface="Arial" charset="0"/>
                <a:cs typeface="Arial" charset="0"/>
              </a:rPr>
              <a:t>min-</a:t>
            </a:r>
            <a:r>
              <a:rPr lang="en-US" altLang="en-US" dirty="0" smtClean="0">
                <a:latin typeface="Arial" charset="0"/>
                <a:cs typeface="Arial" charset="0"/>
              </a:rPr>
              <a:t>heap:</a:t>
            </a:r>
          </a:p>
        </p:txBody>
      </p:sp>
      <p:pic>
        <p:nvPicPr>
          <p:cNvPr id="15364" name="Picture 8" descr="b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357438"/>
            <a:ext cx="4462463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7097225"/>
              </p:ext>
            </p:extLst>
          </p:nvPr>
        </p:nvGraphicFramePr>
        <p:xfrm>
          <a:off x="179388" y="4581525"/>
          <a:ext cx="8785224" cy="7007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</a:tblGrid>
              <a:tr h="304386"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0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2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3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4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5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6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7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8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9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0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1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2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3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4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5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6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7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702"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4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6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9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1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31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6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3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3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4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8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4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743504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same 18 elements in a ternary min-heap:</a:t>
            </a:r>
          </a:p>
        </p:txBody>
      </p:sp>
      <p:pic>
        <p:nvPicPr>
          <p:cNvPr id="16388" name="Picture 8" descr="b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775" y="2379663"/>
            <a:ext cx="6524625" cy="119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3767372"/>
              </p:ext>
            </p:extLst>
          </p:nvPr>
        </p:nvGraphicFramePr>
        <p:xfrm>
          <a:off x="179388" y="4581525"/>
          <a:ext cx="8785224" cy="7007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</a:tblGrid>
              <a:tr h="304386"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0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2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3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4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5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6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7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8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9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0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1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2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3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4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5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6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7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702"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1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4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4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8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31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9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3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3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6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6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4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964841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98</TotalTime>
  <Words>461</Words>
  <Application>Microsoft Office PowerPoint</Application>
  <PresentationFormat>On-screen Show (4:3)</PresentationFormat>
  <Paragraphs>370</Paragraphs>
  <Slides>2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Custom Design</vt:lpstr>
      <vt:lpstr>Equation</vt:lpstr>
      <vt:lpstr>PowerPoint Presentation</vt:lpstr>
      <vt:lpstr>Outline</vt:lpstr>
      <vt:lpstr>Definition</vt:lpstr>
      <vt:lpstr>d-ary heaps as complete N-ary trees</vt:lpstr>
      <vt:lpstr>d-ary heaps as complete N-ary trees</vt:lpstr>
      <vt:lpstr>d-ary heaps as complete N-ary trees</vt:lpstr>
      <vt:lpstr>d-ary heaps as complete N-ary trees</vt:lpstr>
      <vt:lpstr>Examples</vt:lpstr>
      <vt:lpstr>Examples</vt:lpstr>
      <vt:lpstr>Examples</vt:lpstr>
      <vt:lpstr>Examples</vt:lpstr>
      <vt:lpstr>Properties</vt:lpstr>
      <vt:lpstr>Properties</vt:lpstr>
      <vt:lpstr>Relative Speed</vt:lpstr>
      <vt:lpstr>Relative Speed</vt:lpstr>
      <vt:lpstr>Relative Speed</vt:lpstr>
      <vt:lpstr>Relative Speed</vt:lpstr>
      <vt:lpstr>Relative Speed</vt:lpstr>
      <vt:lpstr>Relative Speed</vt:lpstr>
      <vt:lpstr>Relative Speed</vt:lpstr>
      <vt:lpstr>Cache</vt:lpstr>
      <vt:lpstr>Summary</vt:lpstr>
      <vt:lpstr>References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91</cp:revision>
  <dcterms:created xsi:type="dcterms:W3CDTF">2009-09-11T23:00:44Z</dcterms:created>
  <dcterms:modified xsi:type="dcterms:W3CDTF">2014-04-15T14:31:26Z</dcterms:modified>
</cp:coreProperties>
</file>